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57" r:id="rId2"/>
    <p:sldId id="302" r:id="rId3"/>
    <p:sldId id="352" r:id="rId4"/>
    <p:sldId id="360" r:id="rId5"/>
    <p:sldId id="357" r:id="rId6"/>
    <p:sldId id="361" r:id="rId7"/>
    <p:sldId id="358" r:id="rId8"/>
    <p:sldId id="349" r:id="rId9"/>
    <p:sldId id="372" r:id="rId10"/>
    <p:sldId id="379" r:id="rId11"/>
    <p:sldId id="375" r:id="rId12"/>
    <p:sldId id="378" r:id="rId13"/>
    <p:sldId id="359" r:id="rId14"/>
    <p:sldId id="373" r:id="rId15"/>
    <p:sldId id="337" r:id="rId16"/>
    <p:sldId id="355" r:id="rId17"/>
    <p:sldId id="351" r:id="rId18"/>
    <p:sldId id="353" r:id="rId19"/>
    <p:sldId id="374" r:id="rId20"/>
    <p:sldId id="338" r:id="rId21"/>
    <p:sldId id="340" r:id="rId22"/>
    <p:sldId id="339" r:id="rId23"/>
    <p:sldId id="371" r:id="rId24"/>
    <p:sldId id="270" r:id="rId25"/>
  </p:sldIdLst>
  <p:sldSz cx="9144000" cy="6858000" type="screen4x3"/>
  <p:notesSz cx="7053263" cy="93567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">
          <p15:clr>
            <a:srgbClr val="A4A3A4"/>
          </p15:clr>
        </p15:guide>
        <p15:guide id="2" pos="2880">
          <p15:clr>
            <a:srgbClr val="A4A3A4"/>
          </p15:clr>
        </p15:guide>
        <p15:guide id="3" pos="336">
          <p15:clr>
            <a:srgbClr val="A4A3A4"/>
          </p15:clr>
        </p15:guide>
        <p15:guide id="4" pos="5424">
          <p15:clr>
            <a:srgbClr val="A4A3A4"/>
          </p15:clr>
        </p15:guide>
        <p15:guide id="5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9451E"/>
    <a:srgbClr val="86C8BC"/>
    <a:srgbClr val="003D4C"/>
    <a:srgbClr val="010400"/>
    <a:srgbClr val="082B29"/>
    <a:srgbClr val="033C31"/>
    <a:srgbClr val="E03C31"/>
    <a:srgbClr val="86C84E"/>
    <a:srgbClr val="86BC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91032" autoAdjust="0"/>
  </p:normalViewPr>
  <p:slideViewPr>
    <p:cSldViewPr snapToObjects="1" showGuides="1">
      <p:cViewPr varScale="1">
        <p:scale>
          <a:sx n="80" d="100"/>
          <a:sy n="80" d="100"/>
        </p:scale>
        <p:origin x="965" y="53"/>
      </p:cViewPr>
      <p:guideLst>
        <p:guide orient="horz" pos="336"/>
        <p:guide pos="2880"/>
        <p:guide pos="336"/>
        <p:guide pos="5424"/>
        <p:guide pos="3120"/>
      </p:guideLst>
    </p:cSldViewPr>
  </p:slideViewPr>
  <p:outlineViewPr>
    <p:cViewPr>
      <p:scale>
        <a:sx n="33" d="100"/>
        <a:sy n="33" d="100"/>
      </p:scale>
      <p:origin x="0" y="-138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9754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7" y="0"/>
            <a:ext cx="3056414" cy="469754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r">
              <a:defRPr sz="1200"/>
            </a:lvl1pPr>
          </a:lstStyle>
          <a:p>
            <a:fld id="{49979C5C-2D97-4EDE-9E5F-26B8619F60AE}" type="datetimeFigureOut">
              <a:rPr lang="en-US" smtClean="0"/>
              <a:t>11/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20813" y="1169988"/>
            <a:ext cx="4211637" cy="31575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85" tIns="46442" rIns="92885" bIns="4644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7" y="4502605"/>
            <a:ext cx="5642610" cy="3684530"/>
          </a:xfrm>
          <a:prstGeom prst="rect">
            <a:avLst/>
          </a:prstGeom>
        </p:spPr>
        <p:txBody>
          <a:bodyPr vert="horz" lIns="92885" tIns="46442" rIns="92885" bIns="46442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86972"/>
            <a:ext cx="3056414" cy="469754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7" y="8886972"/>
            <a:ext cx="3056414" cy="469754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r">
              <a:defRPr sz="1200"/>
            </a:lvl1pPr>
          </a:lstStyle>
          <a:p>
            <a:fld id="{716BDEA7-C96C-492C-B5FD-F8024889BF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767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BDEA7-C96C-492C-B5FD-F8024889BF0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64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BDEA7-C96C-492C-B5FD-F8024889BF0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323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DBD81F-F62C-6D41-9CD1-D02E8A43F605}" type="datetimeFigureOut">
              <a:rPr lang="en-US" smtClean="0"/>
              <a:pPr/>
              <a:t>11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9A65A3-0F38-B34F-AF38-BF938A1C0D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ffden-2.phys.uaf.edu/211_fall2010.web.dir/Patrick_Brandon/what_is_the_magnus_effect.html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abouttabletennis.com/table-tennis-table.html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hyperlink" Target="http://www.allabouttabletennis.com/table-tennis-balls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allabouttabletennis.com/table-tennis-racket.html" TargetMode="External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youtu.be/aoMiOakuteg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nbclearn.com/science-and-engineering-of-the-2014-olympic-winter-games" TargetMode="External"/><Relationship Id="rId4" Type="http://schemas.openxmlformats.org/officeDocument/2006/relationships/hyperlink" Target="http://youtu.be/jVXIX9jc3dw" TargetMode="Externa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ourplnt.com/a-bowling-ball-and-feather-falling-in-a-vacuum-video/galileo-pisa-experiment-luigi-catani/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2356" y="5080337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003D4C"/>
                </a:solidFill>
                <a:latin typeface="Gentona Medium"/>
                <a:cs typeface="Gentona Medium"/>
              </a:rPr>
              <a:t>St</a:t>
            </a:r>
            <a:r>
              <a:rPr lang="en-US" sz="2000" i="1" dirty="0">
                <a:solidFill>
                  <a:srgbClr val="003D4C"/>
                </a:solidFill>
                <a:latin typeface="Gentona Medium"/>
                <a:cs typeface="Gentona Medium"/>
              </a:rPr>
              <a:t>. Stephen’s and St. Agnes </a:t>
            </a:r>
            <a:r>
              <a:rPr lang="en-US" sz="2000" i="1" dirty="0" smtClean="0">
                <a:solidFill>
                  <a:srgbClr val="003D4C"/>
                </a:solidFill>
                <a:latin typeface="Gentona Medium"/>
                <a:cs typeface="Gentona Medium"/>
              </a:rPr>
              <a:t>School, Alexandria, VA, </a:t>
            </a:r>
          </a:p>
          <a:p>
            <a:pPr algn="ctr"/>
            <a:r>
              <a:rPr lang="en-US" sz="2000" i="1" dirty="0" smtClean="0">
                <a:solidFill>
                  <a:srgbClr val="003D4C"/>
                </a:solidFill>
                <a:latin typeface="Gentona Medium"/>
                <a:cs typeface="Gentona Medium"/>
              </a:rPr>
              <a:t>November 5, 2017</a:t>
            </a:r>
            <a:endParaRPr lang="en-US" sz="2000" i="1" dirty="0">
              <a:solidFill>
                <a:srgbClr val="003D4C"/>
              </a:solidFill>
              <a:latin typeface="Gentona Medium"/>
              <a:cs typeface="Gentona Medium"/>
            </a:endParaRPr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latin typeface="Gentona Book" panose="00000500000000000000" pitchFamily="5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TY_PPTelements-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76200"/>
            <a:ext cx="8078525" cy="670302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382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Magnus Effect (the lift force)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798637"/>
            <a:ext cx="38100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Magnus </a:t>
            </a:r>
            <a:r>
              <a:rPr lang="en-US" dirty="0" smtClean="0"/>
              <a:t>Force is perpendicular </a:t>
            </a:r>
            <a:r>
              <a:rPr lang="en-US" dirty="0"/>
              <a:t>to the velocity vector of the object. 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direction of spin dictates the orientation of the Magnus force on the </a:t>
            </a:r>
            <a:r>
              <a:rPr lang="en-US" dirty="0" smtClean="0"/>
              <a:t>object.</a:t>
            </a:r>
            <a:r>
              <a:rPr lang="en-US" dirty="0"/>
              <a:t> 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orientation of the force </a:t>
            </a:r>
            <a:r>
              <a:rPr lang="en-US" dirty="0" smtClean="0"/>
              <a:t>is </a:t>
            </a:r>
            <a:r>
              <a:rPr lang="en-US" dirty="0"/>
              <a:t>always </a:t>
            </a:r>
            <a:r>
              <a:rPr lang="en-US" dirty="0" smtClean="0"/>
              <a:t>perpendicular </a:t>
            </a:r>
            <a:r>
              <a:rPr lang="en-US" dirty="0"/>
              <a:t>to the direction of fluid. 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6397823"/>
            <a:ext cx="8077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http://</a:t>
            </a:r>
            <a:r>
              <a:rPr lang="en-US" sz="1400" dirty="0" smtClean="0">
                <a:hlinkClick r:id="rId3"/>
              </a:rPr>
              <a:t>ffden-2.phys.uaf.edu/211_fall2010.web.dir/Patrick_Brandon/what_is_the_magnus_effect.html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pic>
        <p:nvPicPr>
          <p:cNvPr id="8" name="Picture 2" descr="Image result for magnus force vector 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828800"/>
            <a:ext cx="3676650" cy="321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608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pic>
        <p:nvPicPr>
          <p:cNvPr id="7" name="Picture 2" descr="Image result for magnus force vector 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752600"/>
            <a:ext cx="3676650" cy="321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Spinning objec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1200"/>
            <a:ext cx="3660760" cy="3194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565253" y="1593825"/>
            <a:ext cx="685800" cy="35814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175340" y="1557667"/>
            <a:ext cx="685800" cy="35814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 rot="19028102">
            <a:off x="2397028" y="2554270"/>
            <a:ext cx="914400" cy="914400"/>
          </a:xfrm>
          <a:prstGeom prst="arc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19028102">
            <a:off x="6059470" y="2706670"/>
            <a:ext cx="914400" cy="914400"/>
          </a:xfrm>
          <a:prstGeom prst="arc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332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pic>
        <p:nvPicPr>
          <p:cNvPr id="7" name="Picture 2" descr="Image result for magnus force vector 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752600"/>
            <a:ext cx="3676650" cy="321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Spinning objec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1200"/>
            <a:ext cx="3660760" cy="3194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Arc 10"/>
          <p:cNvSpPr/>
          <p:nvPr/>
        </p:nvSpPr>
        <p:spPr>
          <a:xfrm rot="19028102">
            <a:off x="2397028" y="2554270"/>
            <a:ext cx="914400" cy="914400"/>
          </a:xfrm>
          <a:prstGeom prst="arc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19028102">
            <a:off x="6059470" y="2706670"/>
            <a:ext cx="914400" cy="914400"/>
          </a:xfrm>
          <a:prstGeom prst="arc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575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457200" y="1435356"/>
            <a:ext cx="8229600" cy="73663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3D4C"/>
                </a:solidFill>
                <a:latin typeface="Gentona Medium" panose="00000600000000000000" pitchFamily="50" charset="0"/>
              </a:rPr>
              <a:t> Measurements: Rings</a:t>
            </a:r>
            <a:endParaRPr lang="en-US" sz="3600" dirty="0">
              <a:solidFill>
                <a:srgbClr val="003D4C"/>
              </a:solidFill>
              <a:latin typeface="Gentona Medium" panose="00000600000000000000" pitchFamily="50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43000" y="2057400"/>
            <a:ext cx="6934200" cy="38100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3562350" y="2883156"/>
            <a:ext cx="381000" cy="393444"/>
          </a:xfrm>
          <a:prstGeom prst="ellipse">
            <a:avLst/>
          </a:prstGeom>
          <a:noFill/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381500" y="5473956"/>
            <a:ext cx="381000" cy="393444"/>
          </a:xfrm>
          <a:prstGeom prst="ellipse">
            <a:avLst/>
          </a:prstGeom>
          <a:noFill/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057775" y="4038600"/>
            <a:ext cx="381000" cy="393444"/>
          </a:xfrm>
          <a:prstGeom prst="ellipse">
            <a:avLst/>
          </a:prstGeom>
          <a:noFill/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52850" y="3079878"/>
            <a:ext cx="6286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9" idx="2"/>
          </p:cNvCxnSpPr>
          <p:nvPr/>
        </p:nvCxnSpPr>
        <p:spPr>
          <a:xfrm flipV="1">
            <a:off x="3943350" y="4235322"/>
            <a:ext cx="1114425" cy="2536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821756" y="5670678"/>
            <a:ext cx="559744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267200" y="3810000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dm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962400" y="5269468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27" name="Isosceles Triangle 26"/>
          <p:cNvSpPr/>
          <p:nvPr/>
        </p:nvSpPr>
        <p:spPr>
          <a:xfrm>
            <a:off x="1619250" y="2562513"/>
            <a:ext cx="1352550" cy="704562"/>
          </a:xfrm>
          <a:prstGeom prst="triangle">
            <a:avLst>
              <a:gd name="adj" fmla="val 0"/>
            </a:avLst>
          </a:prstGeom>
          <a:solidFill>
            <a:srgbClr val="69451E"/>
          </a:solidFill>
          <a:ln>
            <a:solidFill>
              <a:srgbClr val="69451E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611956" y="3283206"/>
            <a:ext cx="2209800" cy="2577588"/>
          </a:xfrm>
          <a:prstGeom prst="rect">
            <a:avLst/>
          </a:prstGeom>
          <a:solidFill>
            <a:srgbClr val="69451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619250" y="2232489"/>
            <a:ext cx="381000" cy="393444"/>
          </a:xfrm>
          <a:prstGeom prst="ellipse">
            <a:avLst/>
          </a:prstGeom>
          <a:noFill/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362200" y="3283206"/>
            <a:ext cx="0" cy="25841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3762375" y="3057525"/>
            <a:ext cx="1519424" cy="2638425"/>
          </a:xfrm>
          <a:custGeom>
            <a:avLst/>
            <a:gdLst>
              <a:gd name="connsiteX0" fmla="*/ 0 w 1519424"/>
              <a:gd name="connsiteY0" fmla="*/ 0 h 2638425"/>
              <a:gd name="connsiteX1" fmla="*/ 1495425 w 1519424"/>
              <a:gd name="connsiteY1" fmla="*/ 1190625 h 2638425"/>
              <a:gd name="connsiteX2" fmla="*/ 781050 w 1519424"/>
              <a:gd name="connsiteY2" fmla="*/ 2638425 h 2638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9424" h="2638425">
                <a:moveTo>
                  <a:pt x="0" y="0"/>
                </a:moveTo>
                <a:cubicBezTo>
                  <a:pt x="682625" y="375443"/>
                  <a:pt x="1365250" y="750887"/>
                  <a:pt x="1495425" y="1190625"/>
                </a:cubicBezTo>
                <a:cubicBezTo>
                  <a:pt x="1625600" y="1630363"/>
                  <a:pt x="1203325" y="2134394"/>
                  <a:pt x="781050" y="2638425"/>
                </a:cubicBezTo>
              </a:path>
            </a:pathLst>
          </a:cu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799344" y="4111977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y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91" r="39507"/>
          <a:stretch/>
        </p:blipFill>
        <p:spPr>
          <a:xfrm>
            <a:off x="2521009" y="3306819"/>
            <a:ext cx="1274623" cy="2518533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>
          <a:xfrm>
            <a:off x="1981200" y="2514600"/>
            <a:ext cx="533400" cy="3206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Arc 2"/>
          <p:cNvSpPr/>
          <p:nvPr/>
        </p:nvSpPr>
        <p:spPr>
          <a:xfrm>
            <a:off x="3195638" y="2723566"/>
            <a:ext cx="914400" cy="914400"/>
          </a:xfrm>
          <a:prstGeom prst="arc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c 22"/>
          <p:cNvSpPr/>
          <p:nvPr/>
        </p:nvSpPr>
        <p:spPr>
          <a:xfrm rot="2461915">
            <a:off x="4683629" y="3845429"/>
            <a:ext cx="914400" cy="914400"/>
          </a:xfrm>
          <a:prstGeom prst="arc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 descr="CTY_PPTelements-1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76200"/>
            <a:ext cx="8078525" cy="670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84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28800"/>
            <a:ext cx="8496300" cy="4038600"/>
          </a:xfrm>
        </p:spPr>
        <p:txBody>
          <a:bodyPr>
            <a:normAutofit fontScale="90000"/>
          </a:bodyPr>
          <a:lstStyle/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-US" dirty="0"/>
              <a:t>Data to be collected: </a:t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. height </a:t>
            </a:r>
            <a:r>
              <a:rPr lang="en-US" dirty="0"/>
              <a:t>of the desk, 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2. distance </a:t>
            </a:r>
            <a:r>
              <a:rPr lang="en-US" dirty="0"/>
              <a:t>at which the ball drops, x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3. the </a:t>
            </a:r>
            <a:r>
              <a:rPr lang="en-US" dirty="0"/>
              <a:t>maximum distance from desk, </a:t>
            </a:r>
            <a:r>
              <a:rPr lang="en-US" dirty="0" err="1"/>
              <a:t>dm</a:t>
            </a:r>
            <a:endParaRPr lang="en-US" dirty="0"/>
          </a:p>
        </p:txBody>
      </p:sp>
      <p:pic>
        <p:nvPicPr>
          <p:cNvPr id="4" name="Picture 3" descr="CTY_PPTelements-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76200"/>
            <a:ext cx="8078525" cy="670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353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346" y="2411303"/>
            <a:ext cx="4030654" cy="177193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47602" y="1518295"/>
            <a:ext cx="28385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 phases in a backspin cur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470399" y="5964860"/>
            <a:ext cx="4203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en.wikipedia.org/wiki/Table_tennis</a:t>
            </a:r>
          </a:p>
        </p:txBody>
      </p:sp>
      <p:sp>
        <p:nvSpPr>
          <p:cNvPr id="6" name="Oval 5"/>
          <p:cNvSpPr/>
          <p:nvPr/>
        </p:nvSpPr>
        <p:spPr>
          <a:xfrm>
            <a:off x="1295400" y="3153713"/>
            <a:ext cx="228600" cy="24104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49487"/>
          <a:stretch/>
        </p:blipFill>
        <p:spPr>
          <a:xfrm>
            <a:off x="457200" y="4387892"/>
            <a:ext cx="4086225" cy="14795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200" y="2441307"/>
            <a:ext cx="3962400" cy="1741925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5410200" y="3331597"/>
            <a:ext cx="228600" cy="24104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51795" y="1532986"/>
            <a:ext cx="27235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 phases in a </a:t>
            </a:r>
            <a:r>
              <a:rPr lang="en-US" dirty="0" smtClean="0"/>
              <a:t>topspin </a:t>
            </a:r>
            <a:r>
              <a:rPr lang="en-US" dirty="0"/>
              <a:t>curv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b="51168"/>
          <a:stretch/>
        </p:blipFill>
        <p:spPr>
          <a:xfrm>
            <a:off x="4543425" y="4385414"/>
            <a:ext cx="4114800" cy="144026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>
            <a:off x="5524500" y="2209800"/>
            <a:ext cx="22860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rot="19028102">
            <a:off x="4952999" y="3200399"/>
            <a:ext cx="914400" cy="914400"/>
          </a:xfrm>
          <a:prstGeom prst="arc">
            <a:avLst>
              <a:gd name="adj1" fmla="val 15730202"/>
              <a:gd name="adj2" fmla="val 0"/>
            </a:avLst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071562" y="3331597"/>
            <a:ext cx="504825" cy="278673"/>
          </a:xfrm>
          <a:custGeom>
            <a:avLst/>
            <a:gdLst>
              <a:gd name="connsiteX0" fmla="*/ 0 w 504825"/>
              <a:gd name="connsiteY0" fmla="*/ 0 h 278673"/>
              <a:gd name="connsiteX1" fmla="*/ 190500 w 504825"/>
              <a:gd name="connsiteY1" fmla="*/ 247650 h 278673"/>
              <a:gd name="connsiteX2" fmla="*/ 504825 w 504825"/>
              <a:gd name="connsiteY2" fmla="*/ 266700 h 278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4825" h="278673">
                <a:moveTo>
                  <a:pt x="0" y="0"/>
                </a:moveTo>
                <a:cubicBezTo>
                  <a:pt x="53181" y="101600"/>
                  <a:pt x="106363" y="203200"/>
                  <a:pt x="190500" y="247650"/>
                </a:cubicBezTo>
                <a:cubicBezTo>
                  <a:pt x="274638" y="292100"/>
                  <a:pt x="389731" y="279400"/>
                  <a:pt x="504825" y="266700"/>
                </a:cubicBezTo>
              </a:path>
            </a:pathLst>
          </a:custGeom>
          <a:noFill/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" descr="Spinning objec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183" y="498151"/>
            <a:ext cx="1051517" cy="917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5" name="Straight Arrow Connector 24"/>
          <p:cNvCxnSpPr/>
          <p:nvPr/>
        </p:nvCxnSpPr>
        <p:spPr>
          <a:xfrm flipH="1">
            <a:off x="1371600" y="2209800"/>
            <a:ext cx="22860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11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 Equations for each axi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52880"/>
              </p:ext>
            </p:extLst>
          </p:nvPr>
        </p:nvGraphicFramePr>
        <p:xfrm>
          <a:off x="655527" y="2017157"/>
          <a:ext cx="2600325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3" imgW="990360" imgH="1320480" progId="Equation.DSMT4">
                  <p:embed/>
                </p:oleObj>
              </mc:Choice>
              <mc:Fallback>
                <p:oleObj name="Equation" r:id="rId3" imgW="9903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527" y="2017157"/>
                        <a:ext cx="2600325" cy="34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4114800" y="3124200"/>
            <a:ext cx="14478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114800" y="1608138"/>
            <a:ext cx="0" cy="151606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181600" y="31242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14800" y="16764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0510"/>
              </p:ext>
            </p:extLst>
          </p:nvPr>
        </p:nvGraphicFramePr>
        <p:xfrm>
          <a:off x="6040549" y="2017157"/>
          <a:ext cx="2633663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5" imgW="1002960" imgH="1320480" progId="Equation.DSMT4">
                  <p:embed/>
                </p:oleObj>
              </mc:Choice>
              <mc:Fallback>
                <p:oleObj name="Equation" r:id="rId5" imgW="100296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0549" y="2017157"/>
                        <a:ext cx="2633663" cy="34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30749" y="3752294"/>
            <a:ext cx="1691349" cy="182665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581400" y="3669268"/>
            <a:ext cx="497252" cy="369332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i="1" dirty="0" smtClean="0"/>
              <a:t>, y</a:t>
            </a:r>
            <a:endParaRPr lang="en-US" i="1" dirty="0"/>
          </a:p>
        </p:txBody>
      </p:sp>
      <p:sp>
        <p:nvSpPr>
          <p:cNvPr id="3" name="Rectangle 2"/>
          <p:cNvSpPr/>
          <p:nvPr/>
        </p:nvSpPr>
        <p:spPr>
          <a:xfrm>
            <a:off x="838200" y="6105564"/>
            <a:ext cx="7696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See the sheets given by the instructor to do the remaining calculations … </a:t>
            </a:r>
          </a:p>
        </p:txBody>
      </p:sp>
    </p:spTree>
    <p:extLst>
      <p:ext uri="{BB962C8B-B14F-4D97-AF65-F5344CB8AC3E}">
        <p14:creationId xmlns:p14="http://schemas.microsoft.com/office/powerpoint/2010/main" val="426559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71600" y="2832318"/>
            <a:ext cx="6400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3D4C"/>
                </a:solidFill>
                <a:latin typeface="Gentona Book"/>
                <a:cs typeface="Gentona Book"/>
              </a:rPr>
              <a:t>The </a:t>
            </a:r>
            <a:r>
              <a:rPr lang="en-US" sz="2800" dirty="0">
                <a:solidFill>
                  <a:srgbClr val="003D4C"/>
                </a:solidFill>
                <a:latin typeface="Gentona Book"/>
                <a:cs typeface="Gentona Book"/>
              </a:rPr>
              <a:t>t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3D4C"/>
                </a:solidFill>
                <a:latin typeface="Gentona Book"/>
                <a:cs typeface="Gentona Book"/>
              </a:rPr>
              <a:t>The b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3D4C"/>
                </a:solidFill>
                <a:latin typeface="Gentona Book"/>
                <a:cs typeface="Gentona Book"/>
              </a:rPr>
              <a:t>The rack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3D4C"/>
                </a:solidFill>
                <a:latin typeface="Gentona Book"/>
                <a:cs typeface="Gentona Book"/>
              </a:rPr>
              <a:t>…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457200" y="1435356"/>
            <a:ext cx="8229600" cy="73663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3D4C"/>
                </a:solidFill>
                <a:latin typeface="Gentona Medium" panose="00000600000000000000" pitchFamily="50" charset="0"/>
              </a:rPr>
              <a:t> What is in …</a:t>
            </a:r>
            <a:endParaRPr lang="en-US" sz="3600" dirty="0">
              <a:solidFill>
                <a:srgbClr val="003D4C"/>
              </a:solidFill>
              <a:latin typeface="Gentona Medium" panose="000006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+mj-lt"/>
                <a:cs typeface="Arial" panose="020B0604020202020204" pitchFamily="34" charset="0"/>
              </a:rPr>
              <a:t>The Table</a:t>
            </a:r>
            <a:endParaRPr lang="en-US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4" name="Picture 3" descr="CTY_PPTelements-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76200"/>
            <a:ext cx="8078525" cy="67030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76400" y="6310145"/>
            <a:ext cx="617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allabouttabletennis.com/table-tennis-table.html</a:t>
            </a:r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546" y="1828800"/>
            <a:ext cx="7764908" cy="396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085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+mj-lt"/>
                <a:cs typeface="Arial" panose="020B0604020202020204" pitchFamily="34" charset="0"/>
              </a:rPr>
              <a:t>The Ball</a:t>
            </a:r>
            <a:endParaRPr lang="en-US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4" name="Picture 3" descr="CTY_PPTelements-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76200"/>
            <a:ext cx="8078525" cy="67030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2133600"/>
            <a:ext cx="2409567" cy="2971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59987" y="6248400"/>
            <a:ext cx="5836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www.allabouttabletennis.com/table-tennis-balls.html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2050" name="Picture 2" descr="Practice, training table tennis ball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05075"/>
            <a:ext cx="2816788" cy="2816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156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TY_PPTelements-3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600" y="6218330"/>
            <a:ext cx="2209800" cy="4109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5536" y="3899470"/>
            <a:ext cx="82415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Gentona Book" panose="00000500000000000000" pitchFamily="50" charset="0"/>
              </a:rPr>
              <a:t>Dr. M. Ali Yousuf </a:t>
            </a:r>
            <a:endParaRPr lang="en-US" sz="2400" b="1" dirty="0" smtClean="0">
              <a:solidFill>
                <a:schemeClr val="bg1"/>
              </a:solidFill>
              <a:latin typeface="Gentona Book" panose="00000500000000000000" pitchFamily="50" charset="0"/>
            </a:endParaRPr>
          </a:p>
          <a:p>
            <a:pPr algn="ctr"/>
            <a:r>
              <a:rPr lang="en-US" sz="2400" b="1" dirty="0">
                <a:solidFill>
                  <a:schemeClr val="bg1"/>
                </a:solidFill>
                <a:latin typeface="Gentona Book" panose="00000500000000000000" pitchFamily="50" charset="0"/>
              </a:rPr>
              <a:t>mali@jhu.edu	</a:t>
            </a:r>
            <a:endParaRPr lang="en-US" sz="2400" b="1" dirty="0" smtClean="0">
              <a:solidFill>
                <a:schemeClr val="bg1"/>
              </a:solidFill>
              <a:latin typeface="Gentona Book" panose="00000500000000000000" pitchFamily="50" charset="0"/>
            </a:endParaRPr>
          </a:p>
          <a:p>
            <a:pPr algn="ctr"/>
            <a:endParaRPr lang="en-US" sz="2400" b="1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pic>
        <p:nvPicPr>
          <p:cNvPr id="7" name="Picture 6" descr="CTY_PPTelements-19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1906" y="838200"/>
            <a:ext cx="980188" cy="1035050"/>
          </a:xfrm>
          <a:prstGeom prst="rect">
            <a:avLst/>
          </a:prstGeom>
        </p:spPr>
      </p:pic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447800" y="2067945"/>
            <a:ext cx="6477000" cy="1524000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Gentona Medium" panose="00000600000000000000" pitchFamily="50" charset="0"/>
              </a:rPr>
              <a:t>A world of </a:t>
            </a:r>
            <a:r>
              <a:rPr lang="en-US" sz="3600" b="1" dirty="0" smtClean="0">
                <a:solidFill>
                  <a:schemeClr val="bg1"/>
                </a:solidFill>
                <a:latin typeface="Gentona Medium" panose="00000600000000000000" pitchFamily="50" charset="0"/>
              </a:rPr>
              <a:t>physics </a:t>
            </a:r>
            <a:r>
              <a:rPr lang="en-US" sz="3600" b="1" dirty="0">
                <a:solidFill>
                  <a:schemeClr val="bg1"/>
                </a:solidFill>
                <a:latin typeface="Gentona Medium" panose="00000600000000000000" pitchFamily="50" charset="0"/>
              </a:rPr>
              <a:t>in a tiny ping pong ball …</a:t>
            </a:r>
          </a:p>
        </p:txBody>
      </p:sp>
    </p:spTree>
    <p:extLst>
      <p:ext uri="{BB962C8B-B14F-4D97-AF65-F5344CB8AC3E}">
        <p14:creationId xmlns:p14="http://schemas.microsoft.com/office/powerpoint/2010/main" val="1442352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828800"/>
            <a:ext cx="4246465" cy="210888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14400" y="6019800"/>
            <a:ext cx="7391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thoughtsontabletennis.wordpress.com/2015/03/09/introduction-to-table-tennis-chemistry/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4600" y="838200"/>
            <a:ext cx="2286000" cy="486383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14400" y="4147746"/>
            <a:ext cx="4572000" cy="166199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u="sng" dirty="0" smtClean="0">
                <a:hlinkClick r:id="rId5"/>
              </a:rPr>
              <a:t>How to choose your table tennis racket: </a:t>
            </a:r>
          </a:p>
          <a:p>
            <a:endParaRPr lang="en-US" dirty="0">
              <a:hlinkClick r:id="rId5"/>
            </a:endParaRPr>
          </a:p>
          <a:p>
            <a:r>
              <a:rPr lang="en-US" dirty="0" smtClean="0">
                <a:hlinkClick r:id="rId5"/>
              </a:rPr>
              <a:t>http</a:t>
            </a:r>
            <a:r>
              <a:rPr lang="en-US" dirty="0">
                <a:hlinkClick r:id="rId5"/>
              </a:rPr>
              <a:t>://</a:t>
            </a:r>
            <a:r>
              <a:rPr lang="en-US" dirty="0" smtClean="0">
                <a:hlinkClick r:id="rId5"/>
              </a:rPr>
              <a:t>www.allabouttabletennis.com/table-tennis-racket.html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4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95325" y="1524000"/>
            <a:ext cx="54102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Further Reading: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80868" y="2506662"/>
            <a:ext cx="5538932" cy="381793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he Physics of Sports by Michael Lisa </a:t>
            </a:r>
          </a:p>
          <a:p>
            <a:r>
              <a:rPr lang="en-US" dirty="0" smtClean="0"/>
              <a:t>An Introduction to the Physics of Sports by Vassilios Spathopoulo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1000125"/>
            <a:ext cx="1766372" cy="22775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3571875"/>
            <a:ext cx="1766372" cy="265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18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129540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Videos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2179637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latin typeface="+mj-lt"/>
              </a:rPr>
              <a:t>Physics and Baseball: An Intersection of Passions, </a:t>
            </a:r>
            <a:r>
              <a:rPr lang="en-US" u="sng" smtClean="0">
                <a:latin typeface="+mj-lt"/>
                <a:hlinkClick r:id="rId3"/>
              </a:rPr>
              <a:t>http://youtu.be/aoMiOakuteg</a:t>
            </a:r>
            <a:r>
              <a:rPr lang="en-US" smtClean="0">
                <a:latin typeface="+mj-lt"/>
              </a:rPr>
              <a:t>. </a:t>
            </a:r>
          </a:p>
          <a:p>
            <a:r>
              <a:rPr lang="en-US" smtClean="0">
                <a:latin typeface="+mj-lt"/>
              </a:rPr>
              <a:t>The Physics of Baseball: You Can Observe a Lot by Watching, </a:t>
            </a:r>
            <a:r>
              <a:rPr lang="en-US" u="sng" smtClean="0">
                <a:latin typeface="+mj-lt"/>
                <a:hlinkClick r:id="rId4"/>
              </a:rPr>
              <a:t>http://youtu.be/jVXIX9jc3dw</a:t>
            </a:r>
            <a:r>
              <a:rPr lang="en-US" smtClean="0">
                <a:latin typeface="+mj-lt"/>
              </a:rPr>
              <a:t>. </a:t>
            </a:r>
          </a:p>
          <a:p>
            <a:r>
              <a:rPr lang="en-US" smtClean="0">
                <a:latin typeface="+mj-lt"/>
                <a:cs typeface="Arial" panose="020B0604020202020204" pitchFamily="34" charset="0"/>
              </a:rPr>
              <a:t>Science and Engineering of the 2014 Olympic Winter Games, </a:t>
            </a:r>
            <a:r>
              <a:rPr lang="en-US" smtClean="0">
                <a:latin typeface="+mj-lt"/>
                <a:cs typeface="Arial" panose="020B0604020202020204" pitchFamily="34" charset="0"/>
                <a:hlinkClick r:id="rId5"/>
              </a:rPr>
              <a:t>http://nbclearn.com/science-and-engineering-of-the-2014-olympic-winter-games</a:t>
            </a:r>
            <a:r>
              <a:rPr lang="en-US" smtClean="0">
                <a:latin typeface="+mj-lt"/>
                <a:cs typeface="Arial" panose="020B0604020202020204" pitchFamily="34" charset="0"/>
              </a:rPr>
              <a:t>  </a:t>
            </a:r>
            <a:endParaRPr lang="en-US" dirty="0"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79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33400" y="25908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Gentona Book" panose="00000500000000000000"/>
              </a:rPr>
              <a:t>What did you learn?</a:t>
            </a:r>
            <a:endParaRPr lang="en-US" dirty="0">
              <a:latin typeface="Gentona Book" panose="00000500000000000000"/>
            </a:endParaRPr>
          </a:p>
        </p:txBody>
      </p:sp>
    </p:spTree>
    <p:extLst>
      <p:ext uri="{BB962C8B-B14F-4D97-AF65-F5344CB8AC3E}">
        <p14:creationId xmlns:p14="http://schemas.microsoft.com/office/powerpoint/2010/main" val="350486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TY_PPTelements-2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9144000" cy="685800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4419600" y="-228600"/>
            <a:ext cx="4800600" cy="1836738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 smtClean="0">
                <a:latin typeface="Gentona Book" panose="00000500000000000000"/>
              </a:rPr>
              <a:t>Questions?</a:t>
            </a:r>
            <a:br>
              <a:rPr lang="en-US" sz="3600" b="1" dirty="0" smtClean="0">
                <a:latin typeface="Gentona Book" panose="00000500000000000000"/>
              </a:rPr>
            </a:br>
            <a:r>
              <a:rPr lang="en-US" sz="2700" b="1" dirty="0">
                <a:latin typeface="Gentona Book" panose="00000500000000000000"/>
              </a:rPr>
              <a:t>mali@jhu.edu	</a:t>
            </a:r>
            <a:r>
              <a:rPr lang="en-US" sz="2700" b="1" dirty="0" smtClean="0">
                <a:latin typeface="Gentona Book" panose="00000500000000000000"/>
              </a:rPr>
              <a:t/>
            </a:r>
            <a:br>
              <a:rPr lang="en-US" sz="2700" b="1" dirty="0" smtClean="0">
                <a:latin typeface="Gentona Book" panose="00000500000000000000"/>
              </a:rPr>
            </a:br>
            <a:r>
              <a:rPr lang="en-US" sz="3300" b="1" dirty="0">
                <a:latin typeface="Gentona Book" panose="00000500000000000000"/>
              </a:rPr>
              <a:t>https://cty.jhu.edu</a:t>
            </a:r>
            <a:r>
              <a:rPr lang="en-US" sz="3300" b="1" dirty="0" smtClean="0">
                <a:latin typeface="Gentona Book" panose="00000500000000000000"/>
              </a:rPr>
              <a:t>/</a:t>
            </a:r>
            <a:endParaRPr lang="en-US" sz="3300" b="1" dirty="0">
              <a:latin typeface="Gentona Book" panose="0000050000000000000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TY_PPTelements-3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600" y="6218330"/>
            <a:ext cx="2209800" cy="41090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This will be a discussion based presentation </a:t>
            </a:r>
            <a:r>
              <a:rPr lang="en-US" dirty="0" smtClean="0">
                <a:solidFill>
                  <a:schemeClr val="bg1"/>
                </a:solidFill>
              </a:rPr>
              <a:t>involving you, the students, </a:t>
            </a:r>
            <a:r>
              <a:rPr lang="en-US" dirty="0">
                <a:solidFill>
                  <a:schemeClr val="bg1"/>
                </a:solidFill>
              </a:rPr>
              <a:t>in learning the physics behind the table tennis </a:t>
            </a:r>
            <a:r>
              <a:rPr lang="en-US" dirty="0" smtClean="0">
                <a:solidFill>
                  <a:schemeClr val="bg1"/>
                </a:solidFill>
              </a:rPr>
              <a:t>game, like:</a:t>
            </a: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Which aerodynamic factors play a role in the movement of the </a:t>
            </a:r>
            <a:r>
              <a:rPr lang="en-US" dirty="0" smtClean="0">
                <a:solidFill>
                  <a:schemeClr val="bg1"/>
                </a:solidFill>
              </a:rPr>
              <a:t>ball? </a:t>
            </a: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How do we define, select or modify various equipment in table </a:t>
            </a:r>
            <a:r>
              <a:rPr lang="en-US" dirty="0" smtClean="0">
                <a:solidFill>
                  <a:schemeClr val="bg1"/>
                </a:solidFill>
              </a:rPr>
              <a:t>tennis? </a:t>
            </a: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How and why the speed of the game is controlled using ball size, etc. 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78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TY_PPTelements-3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600" y="6218330"/>
            <a:ext cx="2209800" cy="41090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Pla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We’ll start with a short discuss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Then do an activity to understand someth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Will return to the presentation to </a:t>
            </a:r>
            <a:endParaRPr lang="en-US" dirty="0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76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7319"/>
            <a:ext cx="8382000" cy="664448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95400" y="6520190"/>
            <a:ext cx="66294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ourplnt.com/a-bowling-ball-and-feather-falling-in-a-vacuum-video/galileo-pisa-experiment-luigi-catani</a:t>
            </a:r>
            <a:r>
              <a:rPr lang="en-US" sz="1100" dirty="0" smtClean="0">
                <a:hlinkClick r:id="rId3"/>
              </a:rPr>
              <a:t>/</a:t>
            </a:r>
            <a:r>
              <a:rPr lang="en-US" sz="1100" dirty="0" smtClean="0"/>
              <a:t> </a:t>
            </a:r>
            <a:endParaRPr lang="en-US" sz="11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228600"/>
            <a:ext cx="4719754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800" dirty="0" smtClean="0"/>
              <a:t>Was Galileo right?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00267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837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+mj-lt"/>
                <a:cs typeface="Arial" panose="020B0604020202020204" pitchFamily="34" charset="0"/>
              </a:rPr>
              <a:t>Can we repeat that experiment?</a:t>
            </a:r>
            <a:endParaRPr lang="en-US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74837"/>
            <a:ext cx="8229600" cy="4525963"/>
          </a:xfrm>
        </p:spPr>
        <p:txBody>
          <a:bodyPr/>
          <a:lstStyle/>
          <a:p>
            <a:r>
              <a:rPr lang="en-US" dirty="0" smtClean="0"/>
              <a:t>Yes, but we’ll need to go out to a tall building.</a:t>
            </a:r>
          </a:p>
          <a:p>
            <a:r>
              <a:rPr lang="en-US" dirty="0" smtClean="0"/>
              <a:t>Let’s do something similar but simpler.</a:t>
            </a:r>
          </a:p>
          <a:p>
            <a:r>
              <a:rPr lang="en-US" dirty="0" smtClean="0"/>
              <a:t>We’ll drop things from a slope, to the ground and measure the height and distance as explained on the next page:</a:t>
            </a:r>
          </a:p>
        </p:txBody>
      </p:sp>
      <p:pic>
        <p:nvPicPr>
          <p:cNvPr id="4" name="Picture 3" descr="CTY_PPTelements-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76200"/>
            <a:ext cx="8078525" cy="670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89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0231"/>
            <a:ext cx="3086100" cy="365125"/>
          </a:xfrm>
        </p:spPr>
        <p:txBody>
          <a:bodyPr/>
          <a:lstStyle/>
          <a:p>
            <a:r>
              <a:rPr lang="en-US" sz="1000" dirty="0" smtClean="0">
                <a:solidFill>
                  <a:schemeClr val="bg1"/>
                </a:solidFill>
                <a:latin typeface="Gentona Book" panose="00000500000000000000" pitchFamily="50" charset="0"/>
              </a:rPr>
              <a:t>©2017 CTY Johns Hopkins University</a:t>
            </a:r>
            <a:endParaRPr lang="en-US" sz="1000" dirty="0">
              <a:solidFill>
                <a:schemeClr val="bg1"/>
              </a:solidFill>
              <a:latin typeface="Gentona Book" panose="00000500000000000000" pitchFamily="50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266700" y="1349583"/>
            <a:ext cx="8229600" cy="736632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003D4C"/>
                </a:solidFill>
                <a:latin typeface="Gentona Medium" panose="00000600000000000000" pitchFamily="50" charset="0"/>
              </a:rPr>
              <a:t> Let’s check through measurements: Balls</a:t>
            </a:r>
            <a:endParaRPr lang="en-US" sz="3600" dirty="0">
              <a:solidFill>
                <a:srgbClr val="003D4C"/>
              </a:solidFill>
              <a:latin typeface="Gentona Medium" panose="00000600000000000000" pitchFamily="50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43000" y="2286000"/>
            <a:ext cx="6934200" cy="38100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3562350" y="3111756"/>
            <a:ext cx="381000" cy="39344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057775" y="4267200"/>
            <a:ext cx="381000" cy="39344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924550" y="5702556"/>
            <a:ext cx="381000" cy="39344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52850" y="3308478"/>
            <a:ext cx="6286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892354" y="5943600"/>
            <a:ext cx="197674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572000" y="5486400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27" name="Isosceles Triangle 26"/>
          <p:cNvSpPr/>
          <p:nvPr/>
        </p:nvSpPr>
        <p:spPr>
          <a:xfrm>
            <a:off x="1619250" y="2791113"/>
            <a:ext cx="1352550" cy="704562"/>
          </a:xfrm>
          <a:prstGeom prst="triangle">
            <a:avLst>
              <a:gd name="adj" fmla="val 0"/>
            </a:avLst>
          </a:prstGeom>
          <a:solidFill>
            <a:srgbClr val="69451E"/>
          </a:solidFill>
          <a:ln>
            <a:solidFill>
              <a:srgbClr val="69451E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611956" y="3511806"/>
            <a:ext cx="2209800" cy="2577588"/>
          </a:xfrm>
          <a:prstGeom prst="rect">
            <a:avLst/>
          </a:prstGeom>
          <a:solidFill>
            <a:srgbClr val="69451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1619250" y="2461089"/>
            <a:ext cx="381000" cy="39344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3511806"/>
            <a:ext cx="0" cy="25841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3752850" y="3295650"/>
            <a:ext cx="2390775" cy="2676525"/>
          </a:xfrm>
          <a:custGeom>
            <a:avLst/>
            <a:gdLst>
              <a:gd name="connsiteX0" fmla="*/ 0 w 2390775"/>
              <a:gd name="connsiteY0" fmla="*/ 0 h 2676525"/>
              <a:gd name="connsiteX1" fmla="*/ 1504950 w 2390775"/>
              <a:gd name="connsiteY1" fmla="*/ 1171575 h 2676525"/>
              <a:gd name="connsiteX2" fmla="*/ 2390775 w 2390775"/>
              <a:gd name="connsiteY2" fmla="*/ 2676525 h 2676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90775" h="2676525">
                <a:moveTo>
                  <a:pt x="0" y="0"/>
                </a:moveTo>
                <a:cubicBezTo>
                  <a:pt x="553244" y="362744"/>
                  <a:pt x="1106488" y="725488"/>
                  <a:pt x="1504950" y="1171575"/>
                </a:cubicBezTo>
                <a:cubicBezTo>
                  <a:pt x="1903413" y="1617663"/>
                  <a:pt x="2216150" y="2452688"/>
                  <a:pt x="2390775" y="2676525"/>
                </a:cubicBezTo>
              </a:path>
            </a:pathLst>
          </a:cu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981200" y="2738653"/>
            <a:ext cx="533400" cy="3206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14272" y="4340577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y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91" r="39507"/>
          <a:stretch/>
        </p:blipFill>
        <p:spPr>
          <a:xfrm>
            <a:off x="2582432" y="3516717"/>
            <a:ext cx="1274623" cy="2518533"/>
          </a:xfrm>
          <a:prstGeom prst="rect">
            <a:avLst/>
          </a:prstGeom>
        </p:spPr>
      </p:pic>
      <p:sp>
        <p:nvSpPr>
          <p:cNvPr id="20" name="Arc 19"/>
          <p:cNvSpPr/>
          <p:nvPr/>
        </p:nvSpPr>
        <p:spPr>
          <a:xfrm>
            <a:off x="3276600" y="2971800"/>
            <a:ext cx="914400" cy="914400"/>
          </a:xfrm>
          <a:prstGeom prst="arc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 descr="CTY_PPTelements-1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76200"/>
            <a:ext cx="8078525" cy="670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775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828800"/>
            <a:ext cx="8229600" cy="2971800"/>
          </a:xfrm>
        </p:spPr>
        <p:txBody>
          <a:bodyPr>
            <a:normAutofit/>
          </a:bodyPr>
          <a:lstStyle/>
          <a:p>
            <a:pPr algn="l"/>
            <a:r>
              <a:rPr lang="en-US" dirty="0"/>
              <a:t>Data to be collected: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height of the desk, </a:t>
            </a:r>
            <a:r>
              <a:rPr lang="en-US" dirty="0" smtClean="0"/>
              <a:t>y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distance at which the ball drops, </a:t>
            </a:r>
            <a:r>
              <a:rPr lang="en-US" dirty="0" smtClean="0"/>
              <a:t>x</a:t>
            </a:r>
            <a:endParaRPr lang="en-US" dirty="0"/>
          </a:p>
        </p:txBody>
      </p:sp>
      <p:pic>
        <p:nvPicPr>
          <p:cNvPr id="4" name="Picture 3" descr="CTY_PPTelements-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76200"/>
            <a:ext cx="8078525" cy="670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96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828800"/>
            <a:ext cx="8229600" cy="29718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+mj-lt"/>
                <a:cs typeface="Arial" panose="020B0604020202020204" pitchFamily="34" charset="0"/>
              </a:rPr>
              <a:t>Let’s Discuss your results</a:t>
            </a:r>
            <a:br>
              <a:rPr lang="en-US" dirty="0" smtClean="0">
                <a:latin typeface="+mj-lt"/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/>
            </a:r>
            <a:br>
              <a:rPr lang="en-US" dirty="0">
                <a:cs typeface="Arial" panose="020B0604020202020204" pitchFamily="34" charset="0"/>
              </a:rPr>
            </a:br>
            <a:r>
              <a:rPr lang="en-US" dirty="0" smtClean="0">
                <a:cs typeface="Arial" panose="020B0604020202020204" pitchFamily="34" charset="0"/>
              </a:rPr>
              <a:t>Did you see something new, or unexpected?</a:t>
            </a:r>
            <a:endParaRPr lang="en-US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4" name="Picture 3" descr="CTY_PPTelements-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76200"/>
            <a:ext cx="8078525" cy="670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39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3">
      <a:dk1>
        <a:srgbClr val="063429"/>
      </a:dk1>
      <a:lt1>
        <a:srgbClr val="FFFFFF"/>
      </a:lt1>
      <a:dk2>
        <a:srgbClr val="E03C31"/>
      </a:dk2>
      <a:lt2>
        <a:srgbClr val="E7E7E7"/>
      </a:lt2>
      <a:accent1>
        <a:srgbClr val="E03C31"/>
      </a:accent1>
      <a:accent2>
        <a:srgbClr val="999899"/>
      </a:accent2>
      <a:accent3>
        <a:srgbClr val="86C8BC"/>
      </a:accent3>
      <a:accent4>
        <a:srgbClr val="FFFFFF"/>
      </a:accent4>
      <a:accent5>
        <a:srgbClr val="FFFFFF"/>
      </a:accent5>
      <a:accent6>
        <a:srgbClr val="FFFFFF"/>
      </a:accent6>
      <a:hlink>
        <a:srgbClr val="E03C31"/>
      </a:hlink>
      <a:folHlink>
        <a:srgbClr val="BF342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9</TotalTime>
  <Words>470</Words>
  <Application>Microsoft Office PowerPoint</Application>
  <PresentationFormat>On-screen Show (4:3)</PresentationFormat>
  <Paragraphs>82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Gentona Book</vt:lpstr>
      <vt:lpstr>Gentona Medium</vt:lpstr>
      <vt:lpstr>Office Theme</vt:lpstr>
      <vt:lpstr>Equation</vt:lpstr>
      <vt:lpstr>PowerPoint Presentation</vt:lpstr>
      <vt:lpstr>A world of physics in a tiny ping pong ball …</vt:lpstr>
      <vt:lpstr>Introduction</vt:lpstr>
      <vt:lpstr>Plan</vt:lpstr>
      <vt:lpstr>PowerPoint Presentation</vt:lpstr>
      <vt:lpstr>Can we repeat that experiment?</vt:lpstr>
      <vt:lpstr> Let’s check through measurements: Balls</vt:lpstr>
      <vt:lpstr>Data to be collected:   height of the desk, y distance at which the ball drops, x</vt:lpstr>
      <vt:lpstr>Let’s Discuss your results  Did you see something new, or unexpected?</vt:lpstr>
      <vt:lpstr>The Magnus Effect (the lift force)</vt:lpstr>
      <vt:lpstr>PowerPoint Presentation</vt:lpstr>
      <vt:lpstr>PowerPoint Presentation</vt:lpstr>
      <vt:lpstr> Measurements: Rings</vt:lpstr>
      <vt:lpstr>Data to be collected:   1. height of the desk, y 2. distance at which the ball drops, x 3. the maximum distance from desk, dm</vt:lpstr>
      <vt:lpstr>PowerPoint Presentation</vt:lpstr>
      <vt:lpstr>Kinematic Equations for each axis </vt:lpstr>
      <vt:lpstr> What is in …</vt:lpstr>
      <vt:lpstr>The Table</vt:lpstr>
      <vt:lpstr>The Ball</vt:lpstr>
      <vt:lpstr>PowerPoint Presentation</vt:lpstr>
      <vt:lpstr>PowerPoint Presentation</vt:lpstr>
      <vt:lpstr>PowerPoint Presentation</vt:lpstr>
      <vt:lpstr>PowerPoint Presentation</vt:lpstr>
      <vt:lpstr>Questions? mali@jhu.edu  https://cty.jhu.edu/</vt:lpstr>
    </vt:vector>
  </TitlesOfParts>
  <Company>idfiv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</dc:title>
  <dc:creator>Emilee Beeson</dc:creator>
  <cp:lastModifiedBy>Ali Ali Yousuf</cp:lastModifiedBy>
  <cp:revision>263</cp:revision>
  <cp:lastPrinted>2017-02-13T18:17:55Z</cp:lastPrinted>
  <dcterms:created xsi:type="dcterms:W3CDTF">2016-06-02T18:47:09Z</dcterms:created>
  <dcterms:modified xsi:type="dcterms:W3CDTF">2017-11-05T19:32:56Z</dcterms:modified>
</cp:coreProperties>
</file>